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2"/>
  </p:notesMasterIdLst>
  <p:handoutMasterIdLst>
    <p:handoutMasterId r:id="rId13"/>
  </p:handoutMasterIdLst>
  <p:sldIdLst>
    <p:sldId id="356" r:id="rId3"/>
    <p:sldId id="359" r:id="rId4"/>
    <p:sldId id="360" r:id="rId5"/>
    <p:sldId id="361" r:id="rId6"/>
    <p:sldId id="362" r:id="rId7"/>
    <p:sldId id="363" r:id="rId8"/>
    <p:sldId id="364" r:id="rId9"/>
    <p:sldId id="365" r:id="rId10"/>
    <p:sldId id="374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5" autoAdjust="0"/>
    <p:restoredTop sz="94716" autoAdjust="0"/>
  </p:normalViewPr>
  <p:slideViewPr>
    <p:cSldViewPr snapToGrid="0">
      <p:cViewPr varScale="1">
        <p:scale>
          <a:sx n="77" d="100"/>
          <a:sy n="77" d="100"/>
        </p:scale>
        <p:origin x="1768" y="192"/>
      </p:cViewPr>
      <p:guideLst>
        <p:guide orient="horz" pos="3972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D8CA-08A9-4AC0-A4C6-360A737FD2B1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16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nebulasearch.com/encyclopedia/article/Bayesian_inference.html" TargetMode="External"/><Relationship Id="rId7" Type="http://schemas.openxmlformats.org/officeDocument/2006/relationships/hyperlink" Target="http://www.weibull.com/LifeDataWeb/image/apa_fig3.gif" TargetMode="External"/><Relationship Id="rId12" Type="http://schemas.openxmlformats.org/officeDocument/2006/relationships/image" Target="../media/image4.png"/><Relationship Id="rId2" Type="http://schemas.openxmlformats.org/officeDocument/2006/relationships/hyperlink" Target="https://www.isip.piconepress.com/courses/temple/ece_8527/resources/dhs_book/dhs_chapter_03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2.cs.cmu.edu/~awm/tutorials/list.html" TargetMode="External"/><Relationship Id="rId11" Type="http://schemas.openxmlformats.org/officeDocument/2006/relationships/hyperlink" Target="http://www.isip.msstate.edu/publications/seminars/msstate_misc/2002/euro_coin/presentation_v0.pdf" TargetMode="External"/><Relationship Id="rId5" Type="http://schemas.openxmlformats.org/officeDocument/2006/relationships/hyperlink" Target="http://www-2.cs.cmu.edu/~awm/tutorials/mle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bayes.bgsu.edu/nsf_web/tutorial/a_brief_tutorial.htm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9: Maximum </a:t>
            </a:r>
            <a:r>
              <a:rPr lang="en-US" b="1">
                <a:solidFill>
                  <a:schemeClr val="accent1"/>
                </a:solidFill>
              </a:rPr>
              <a:t>Likelihood Parameter Estimation </a:t>
            </a:r>
            <a:r>
              <a:rPr lang="en-US" b="1" dirty="0">
                <a:solidFill>
                  <a:schemeClr val="accent1"/>
                </a:solidFill>
              </a:rPr>
              <a:t>–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Unknown Mean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68275" indent="4763" eaLnBrk="0" hangingPunct="0">
              <a:spcAft>
                <a:spcPts val="1200"/>
              </a:spcAft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sz="1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aximum Likelihood</a:t>
            </a:r>
          </a:p>
          <a:p>
            <a:pPr marL="168275" indent="-168275" eaLnBrk="0" hangingPunct="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chemeClr val="accent2"/>
                </a:solidFill>
                <a:hlinkClick r:id="rId2"/>
              </a:rPr>
              <a:t>DHS: Chapter 3 (Part 1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" action="ppaction://noaction"/>
              </a:rPr>
              <a:t>J.O.S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Nebula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BGSU: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W.M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A.W.M.: Links</a:t>
            </a:r>
            <a:endParaRPr lang="en-US" sz="1800" b="1" dirty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1"/>
            </p:cNvPr>
            <p:cNvPicPr>
              <a:picLocks noChangeAspect="1" noChangeArrowheads="1"/>
            </p:cNvPicPr>
            <p:nvPr/>
          </p:nvPicPr>
          <p:blipFill>
            <a:blip r:embed="rId12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228600" y="648929"/>
            <a:ext cx="8686800" cy="432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can we do if we do not have this information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limitations do we fac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re are two common approaches to parameter estimation: maximum likelihood and Bayesian estim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aximum Likelihood: treat the parameters as quantities whose values are fixed but unknow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 to Maximum Likelihood Estimation</a:t>
            </a:r>
          </a:p>
        </p:txBody>
      </p:sp>
    </p:spTree>
    <p:extLst>
      <p:ext uri="{BB962C8B-B14F-4D97-AF65-F5344CB8AC3E}">
        <p14:creationId xmlns:p14="http://schemas.microsoft.com/office/powerpoint/2010/main" val="1815584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244475" y="648929"/>
            <a:ext cx="8645525" cy="449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i="1" dirty="0">
                <a:solidFill>
                  <a:srgbClr val="000080"/>
                </a:solidFill>
                <a:latin typeface="+mj-lt"/>
              </a:rPr>
              <a:t>I.I.D.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: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data sets,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,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i="1" baseline="-25000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, where </a:t>
            </a:r>
            <a:r>
              <a:rPr lang="en-US" sz="1800" i="1" dirty="0" err="1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according to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has a known parametric form and is completely determined by the parameter vector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(e.g., </a:t>
            </a: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~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N(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b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</a:b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wher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=[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dd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]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rgbClr val="004000"/>
                </a:solidFill>
              </a:rPr>
              <a:t>p(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dirty="0" err="1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has an explicit dependence on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: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Use training samples to estimate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c</a:t>
            </a:r>
            <a:endParaRPr lang="en-US" sz="1800" baseline="-25000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Functional independence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gives no useful information</a:t>
            </a:r>
            <a:br>
              <a:rPr lang="en-US" sz="1800" b="1" dirty="0">
                <a:solidFill>
                  <a:srgbClr val="004000"/>
                </a:solidFill>
                <a:latin typeface="+mj-lt"/>
              </a:rPr>
            </a:br>
            <a:r>
              <a:rPr lang="en-US" sz="1800" b="1" dirty="0">
                <a:solidFill>
                  <a:srgbClr val="004000"/>
                </a:solidFill>
                <a:latin typeface="+mj-lt"/>
              </a:rPr>
              <a:t>about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for 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dirty="0" err="1">
                <a:solidFill>
                  <a:srgbClr val="004000"/>
                </a:solidFill>
                <a:latin typeface="+mj-lt"/>
                <a:sym typeface="Symbol" pitchFamily="18" charset="2"/>
              </a:rPr>
              <a:t>≠j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Simplifies notation to a set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of training samples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</a:t>
            </a:r>
            <a:r>
              <a:rPr lang="en-US" sz="1800" b="1" dirty="0">
                <a:solidFill>
                  <a:srgbClr val="004000"/>
                </a:solidFill>
              </a:rPr>
              <a:t> </a:t>
            </a:r>
            <a:r>
              <a:rPr lang="en-US" sz="1800" b="1" dirty="0" err="1">
                <a:solidFill>
                  <a:srgbClr val="004000"/>
                </a:solidFill>
              </a:rPr>
              <a:t>x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n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from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to estimat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Because the samples were drawn independently:</a:t>
            </a: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4025" y="5115744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15744"/>
                        <a:ext cx="201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Principle</a:t>
            </a:r>
          </a:p>
        </p:txBody>
      </p:sp>
    </p:spTree>
    <p:extLst>
      <p:ext uri="{BB962C8B-B14F-4D97-AF65-F5344CB8AC3E}">
        <p14:creationId xmlns:p14="http://schemas.microsoft.com/office/powerpoint/2010/main" val="3103073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44475" y="690878"/>
            <a:ext cx="8602663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D</a:t>
            </a:r>
            <a:r>
              <a:rPr lang="en-US" sz="1800" dirty="0" err="1">
                <a:solidFill>
                  <a:schemeClr val="bg1"/>
                </a:solidFill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 is called the likelihood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with respect to the data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4429" name="Picture 45"/>
          <p:cNvPicPr>
            <a:picLocks noChangeAspect="1" noChangeArrowheads="1"/>
          </p:cNvPicPr>
          <p:nvPr/>
        </p:nvPicPr>
        <p:blipFill>
          <a:blip r:embed="rId3"/>
          <a:srcRect l="33125" t="35916" r="33646" b="21674"/>
          <a:stretch>
            <a:fillRect/>
          </a:stretch>
        </p:blipFill>
        <p:spPr bwMode="auto">
          <a:xfrm>
            <a:off x="4724243" y="1905424"/>
            <a:ext cx="431165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44474" y="2884331"/>
            <a:ext cx="4479925" cy="26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several training points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p: candidate source distributions are shown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distribution is the ML estimat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ddle: an estimate of the likelihood of the data as a function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(the mean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Bottom: log likelihood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6343856" y="130697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56" y="1306973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244475" y="1324296"/>
            <a:ext cx="8645525" cy="87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value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that maximizes this likelihood, denoted   </a:t>
            </a:r>
            <a:r>
              <a:rPr lang="en-US" sz="1800" b="1" dirty="0">
                <a:solidFill>
                  <a:schemeClr val="bg1"/>
                </a:solidFill>
              </a:rPr>
              <a:t>,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is the maximum likelihood estimate (ML) of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 of ML Estimation</a:t>
            </a:r>
          </a:p>
        </p:txBody>
      </p:sp>
    </p:spTree>
    <p:extLst>
      <p:ext uri="{BB962C8B-B14F-4D97-AF65-F5344CB8AC3E}">
        <p14:creationId xmlns:p14="http://schemas.microsoft.com/office/powerpoint/2010/main" val="426823064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8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9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Mathematics</a:t>
            </a: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28601" y="668347"/>
            <a:ext cx="8686801" cy="1138237"/>
            <a:chOff x="144" y="421"/>
            <a:chExt cx="5472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44" y="421"/>
              <a:ext cx="5472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describes 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5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177152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6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17715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86801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aximum A Posteriori Estimation</a:t>
            </a:r>
          </a:p>
        </p:txBody>
      </p:sp>
    </p:spTree>
    <p:extLst>
      <p:ext uri="{BB962C8B-B14F-4D97-AF65-F5344CB8AC3E}">
        <p14:creationId xmlns:p14="http://schemas.microsoft.com/office/powerpoint/2010/main" val="96522070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27012" y="677923"/>
            <a:ext cx="8783432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= μ,</a:t>
            </a:r>
            <a:r>
              <a:rPr lang="en-US" sz="1800" b="1" dirty="0">
                <a:solidFill>
                  <a:schemeClr val="bg1"/>
                </a:solidFill>
              </a:rPr>
              <a:t> 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17817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178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228600" y="3643282"/>
            <a:ext cx="2282983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3175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239710" y="4216933"/>
            <a:ext cx="6180875" cy="1625600"/>
            <a:chOff x="243" y="2631"/>
            <a:chExt cx="3791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874612"/>
                </p:ext>
              </p:extLst>
            </p:nvPr>
          </p:nvGraphicFramePr>
          <p:xfrm>
            <a:off x="1050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2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17817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3175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292021601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228600" y="1934193"/>
            <a:ext cx="3211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228598" y="5183878"/>
            <a:ext cx="868680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169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228600" y="642792"/>
            <a:ext cx="868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expression 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1699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3420258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47</TotalTime>
  <Words>675</Words>
  <Application>Microsoft Macintosh PowerPoint</Application>
  <PresentationFormat>Letter Paper (8.5x11 in)</PresentationFormat>
  <Paragraphs>52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6</cp:revision>
  <dcterms:created xsi:type="dcterms:W3CDTF">2002-09-12T17:13:32Z</dcterms:created>
  <dcterms:modified xsi:type="dcterms:W3CDTF">2020-02-17T14:38:43Z</dcterms:modified>
</cp:coreProperties>
</file>